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1CE5" w:rsidRPr="00E64223" w:rsidRDefault="00C11CE5" w:rsidP="00B4111D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C11CE5" w:rsidRPr="00867DD7" w:rsidRDefault="00C11CE5" w:rsidP="00867DD7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</w:t>
      </w:r>
      <w:r w:rsidR="000B5877">
        <w:rPr>
          <w:b/>
          <w:i/>
          <w:u w:val="single"/>
        </w:rPr>
        <w:t xml:space="preserve">Σεπτεμβρίου </w:t>
      </w:r>
      <w:r w:rsidR="00D62627">
        <w:rPr>
          <w:b/>
          <w:i/>
          <w:u w:val="single"/>
        </w:rPr>
        <w:t>2014</w:t>
      </w:r>
      <w:r>
        <w:rPr>
          <w:b/>
          <w:i/>
          <w:u w:val="single"/>
        </w:rPr>
        <w:t xml:space="preserve"> στις Μηχανές </w:t>
      </w:r>
      <w:r w:rsidRPr="0046021C">
        <w:rPr>
          <w:b/>
          <w:i/>
          <w:u w:val="single"/>
        </w:rPr>
        <w:t>Ι</w:t>
      </w:r>
      <w:r>
        <w:rPr>
          <w:b/>
          <w:i/>
          <w:u w:val="single"/>
        </w:rPr>
        <w:t xml:space="preserve"> –Ομάδα Β</w:t>
      </w:r>
    </w:p>
    <w:p w:rsidR="00C11CE5" w:rsidRPr="0046021C" w:rsidRDefault="00C11CE5" w:rsidP="00CC0BE2">
      <w:pPr>
        <w:jc w:val="both"/>
        <w:rPr>
          <w:i/>
          <w:u w:val="single"/>
        </w:rPr>
      </w:pPr>
      <w:r>
        <w:rPr>
          <w:i/>
          <w:u w:val="single"/>
        </w:rPr>
        <w:t>Θεωρία</w:t>
      </w:r>
    </w:p>
    <w:p w:rsidR="00806113" w:rsidRPr="00D134E9" w:rsidRDefault="00806113" w:rsidP="00806113">
      <w:pPr>
        <w:pStyle w:val="a3"/>
        <w:numPr>
          <w:ilvl w:val="0"/>
          <w:numId w:val="4"/>
        </w:numPr>
        <w:tabs>
          <w:tab w:val="clear" w:pos="720"/>
        </w:tabs>
        <w:ind w:left="360"/>
        <w:jc w:val="both"/>
        <w:rPr>
          <w:b/>
        </w:rPr>
      </w:pPr>
      <w:r>
        <w:rPr>
          <w:b/>
        </w:rPr>
        <w:t>Αν σε έναν κινητήρα</w:t>
      </w:r>
      <w:r w:rsidRPr="00D134E9">
        <w:rPr>
          <w:b/>
        </w:rPr>
        <w:t xml:space="preserve"> </w:t>
      </w:r>
      <w:r>
        <w:rPr>
          <w:b/>
        </w:rPr>
        <w:t xml:space="preserve">παράλληλης </w:t>
      </w:r>
      <w:r w:rsidRPr="00D134E9">
        <w:rPr>
          <w:b/>
        </w:rPr>
        <w:t xml:space="preserve">διέγερσης </w:t>
      </w:r>
      <w:r>
        <w:rPr>
          <w:b/>
        </w:rPr>
        <w:t>αφαιρεθεί η τροφοδοσία και συνδεθεί μία ωμική αντίσταση</w:t>
      </w:r>
      <w:r w:rsidRPr="00091038">
        <w:rPr>
          <w:b/>
        </w:rPr>
        <w:t>:</w:t>
      </w:r>
    </w:p>
    <w:p w:rsidR="00806113" w:rsidRPr="00D134E9" w:rsidRDefault="00806113" w:rsidP="00806113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Α) </w:t>
      </w:r>
      <w:r>
        <w:rPr>
          <w:b/>
        </w:rPr>
        <w:t>Θα λειτουργήσει ως γεννήτρια</w:t>
      </w:r>
      <w:r w:rsidRPr="00D134E9">
        <w:rPr>
          <w:b/>
        </w:rPr>
        <w:t>.</w:t>
      </w:r>
    </w:p>
    <w:p w:rsidR="00806113" w:rsidRPr="00D134E9" w:rsidRDefault="00806113" w:rsidP="00806113">
      <w:pPr>
        <w:pStyle w:val="a3"/>
        <w:tabs>
          <w:tab w:val="left" w:pos="3754"/>
        </w:tabs>
        <w:ind w:left="360"/>
        <w:jc w:val="both"/>
        <w:rPr>
          <w:b/>
        </w:rPr>
      </w:pPr>
      <w:r w:rsidRPr="00D134E9">
        <w:rPr>
          <w:b/>
          <w:lang w:val="en-US"/>
        </w:rPr>
        <w:t>B</w:t>
      </w:r>
      <w:r>
        <w:rPr>
          <w:b/>
        </w:rPr>
        <w:t>) Θα συνεχίζει να περιστρέφεται με την ίδια ταχύτητα αλλά</w:t>
      </w:r>
      <w:r w:rsidRPr="00D134E9">
        <w:rPr>
          <w:b/>
        </w:rPr>
        <w:t xml:space="preserve"> αντίστροφα.</w:t>
      </w:r>
    </w:p>
    <w:p w:rsidR="00806113" w:rsidRPr="00D134E9" w:rsidRDefault="00806113" w:rsidP="00806113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Γ) </w:t>
      </w:r>
      <w:r>
        <w:rPr>
          <w:b/>
        </w:rPr>
        <w:t>Θα καταστραφεί έπειτα από λίγο</w:t>
      </w:r>
      <w:r w:rsidRPr="00D134E9">
        <w:rPr>
          <w:b/>
        </w:rPr>
        <w:t>.</w:t>
      </w:r>
    </w:p>
    <w:p w:rsidR="00806113" w:rsidRPr="00D134E9" w:rsidRDefault="00806113" w:rsidP="00806113">
      <w:pPr>
        <w:pStyle w:val="a3"/>
        <w:ind w:left="360"/>
        <w:jc w:val="both"/>
        <w:rPr>
          <w:b/>
        </w:rPr>
      </w:pPr>
      <w:r w:rsidRPr="00D134E9">
        <w:rPr>
          <w:b/>
        </w:rPr>
        <w:t xml:space="preserve">Δ) </w:t>
      </w:r>
      <w:r>
        <w:rPr>
          <w:b/>
        </w:rPr>
        <w:t>Θα μειωθεί η ταχύτητα και θα φρενάρει γιατί θα αντιστραφεί η παραγόμενη ροπή</w:t>
      </w:r>
      <w:r w:rsidRPr="00D134E9">
        <w:rPr>
          <w:b/>
        </w:rPr>
        <w:t>.</w:t>
      </w:r>
    </w:p>
    <w:p w:rsidR="00806113" w:rsidRPr="00D134E9" w:rsidRDefault="00806113" w:rsidP="00806113">
      <w:pPr>
        <w:pStyle w:val="a3"/>
        <w:ind w:left="360"/>
        <w:jc w:val="both"/>
        <w:rPr>
          <w:b/>
        </w:rPr>
      </w:pPr>
      <w:r w:rsidRPr="00D134E9">
        <w:rPr>
          <w:b/>
        </w:rPr>
        <w:t>Ποια από τα παραπάνω είναι σωστά και ποια λάθος;</w:t>
      </w:r>
    </w:p>
    <w:p w:rsidR="00806113" w:rsidRPr="00D134E9" w:rsidRDefault="00806113" w:rsidP="00806113">
      <w:pPr>
        <w:pStyle w:val="a3"/>
        <w:jc w:val="both"/>
        <w:rPr>
          <w:b/>
        </w:rPr>
      </w:pP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  <w:t>(2 μονάδες)</w:t>
      </w:r>
    </w:p>
    <w:p w:rsidR="00C11CE5" w:rsidRPr="00D134E9" w:rsidRDefault="00806113" w:rsidP="00806113">
      <w:pPr>
        <w:jc w:val="both"/>
        <w:rPr>
          <w:b/>
        </w:rPr>
      </w:pPr>
      <w:r>
        <w:rPr>
          <w:b/>
        </w:rPr>
        <w:t>Σ</w:t>
      </w:r>
      <w:r w:rsidRPr="00D134E9">
        <w:rPr>
          <w:b/>
        </w:rPr>
        <w:t xml:space="preserve">, </w:t>
      </w:r>
      <w:r>
        <w:rPr>
          <w:b/>
        </w:rPr>
        <w:t>Λ</w:t>
      </w:r>
      <w:r w:rsidRPr="00D134E9">
        <w:rPr>
          <w:b/>
        </w:rPr>
        <w:t xml:space="preserve">, </w:t>
      </w:r>
      <w:r>
        <w:rPr>
          <w:b/>
        </w:rPr>
        <w:t>Λ</w:t>
      </w:r>
      <w:r w:rsidRPr="00D134E9">
        <w:rPr>
          <w:b/>
        </w:rPr>
        <w:t xml:space="preserve">, </w:t>
      </w:r>
      <w:r>
        <w:rPr>
          <w:b/>
        </w:rPr>
        <w:t>Σ</w:t>
      </w:r>
    </w:p>
    <w:p w:rsidR="00C11CE5" w:rsidRPr="00B53248" w:rsidRDefault="00C11CE5" w:rsidP="00B95C9A">
      <w:pPr>
        <w:pStyle w:val="a3"/>
        <w:jc w:val="both"/>
      </w:pPr>
    </w:p>
    <w:p w:rsidR="008C1550" w:rsidRPr="00EF6704" w:rsidRDefault="008C1550" w:rsidP="008C1550">
      <w:pPr>
        <w:jc w:val="both"/>
        <w:rPr>
          <w:b/>
        </w:rPr>
      </w:pPr>
      <w:r w:rsidRPr="008C1550">
        <w:rPr>
          <w:b/>
        </w:rPr>
        <w:t>2</w:t>
      </w:r>
      <w:r>
        <w:rPr>
          <w:b/>
        </w:rPr>
        <w:t xml:space="preserve">) </w:t>
      </w:r>
      <w:r w:rsidRPr="00EF6704">
        <w:rPr>
          <w:b/>
        </w:rPr>
        <w:t xml:space="preserve">Ένας τριφασικός, </w:t>
      </w:r>
      <w:r>
        <w:rPr>
          <w:b/>
        </w:rPr>
        <w:t>12</w:t>
      </w:r>
      <w:r w:rsidRPr="00EF6704">
        <w:rPr>
          <w:b/>
        </w:rPr>
        <w:t xml:space="preserve"> πόλων, 50 </w:t>
      </w:r>
      <w:proofErr w:type="spellStart"/>
      <w:r w:rsidRPr="00EF6704">
        <w:rPr>
          <w:b/>
        </w:rPr>
        <w:t>Hz</w:t>
      </w:r>
      <w:proofErr w:type="spellEnd"/>
      <w:r w:rsidRPr="00EF6704">
        <w:rPr>
          <w:b/>
        </w:rPr>
        <w:t xml:space="preserve"> επαγωγικός κινητήρας λειτουργεί με ταχύτητα </w:t>
      </w:r>
      <w:r>
        <w:rPr>
          <w:b/>
        </w:rPr>
        <w:t>490</w:t>
      </w:r>
      <w:r w:rsidRPr="00EF6704">
        <w:rPr>
          <w:b/>
        </w:rPr>
        <w:t xml:space="preserve"> </w:t>
      </w:r>
      <w:proofErr w:type="spellStart"/>
      <w:r w:rsidRPr="00EF6704">
        <w:rPr>
          <w:b/>
        </w:rPr>
        <w:t>rpm</w:t>
      </w:r>
      <w:proofErr w:type="spellEnd"/>
      <w:r w:rsidRPr="00EF6704">
        <w:rPr>
          <w:b/>
        </w:rPr>
        <w:t xml:space="preserve"> Το παραγόμενο στρεφόμενο μαγνητικό πεδίο περισ</w:t>
      </w:r>
      <w:r>
        <w:rPr>
          <w:b/>
        </w:rPr>
        <w:t xml:space="preserve">τρέφεται με ταχύτητα ....... </w:t>
      </w:r>
      <w:proofErr w:type="spellStart"/>
      <w:proofErr w:type="gramStart"/>
      <w:r>
        <w:rPr>
          <w:b/>
          <w:lang w:val="en-US"/>
        </w:rPr>
        <w:t>rad</w:t>
      </w:r>
      <w:proofErr w:type="spellEnd"/>
      <w:r w:rsidRPr="00404FFB">
        <w:rPr>
          <w:b/>
        </w:rPr>
        <w:t>/</w:t>
      </w:r>
      <w:r>
        <w:rPr>
          <w:b/>
          <w:lang w:val="en-US"/>
        </w:rPr>
        <w:t>sec</w:t>
      </w:r>
      <w:proofErr w:type="gramEnd"/>
      <w:r w:rsidRPr="00EF6704">
        <w:rPr>
          <w:b/>
        </w:rPr>
        <w:t>.</w:t>
      </w:r>
    </w:p>
    <w:p w:rsidR="008C1550" w:rsidRPr="00EF6704" w:rsidRDefault="008C1550" w:rsidP="008C1550">
      <w:pPr>
        <w:jc w:val="both"/>
        <w:rPr>
          <w:b/>
        </w:rPr>
      </w:pPr>
      <w:r w:rsidRPr="00EF6704">
        <w:rPr>
          <w:b/>
        </w:rPr>
        <w:t xml:space="preserve">(α) </w:t>
      </w:r>
      <w:r>
        <w:rPr>
          <w:b/>
        </w:rPr>
        <w:t>52,35</w:t>
      </w:r>
      <w:r w:rsidRPr="00EF6704">
        <w:rPr>
          <w:b/>
        </w:rPr>
        <w:t xml:space="preserve">      (β) </w:t>
      </w:r>
      <w:r>
        <w:rPr>
          <w:b/>
        </w:rPr>
        <w:t>5</w:t>
      </w:r>
      <w:r w:rsidRPr="00E15287">
        <w:rPr>
          <w:b/>
        </w:rPr>
        <w:t>0</w:t>
      </w:r>
      <w:r w:rsidRPr="00EF6704">
        <w:rPr>
          <w:b/>
        </w:rPr>
        <w:t>0</w:t>
      </w:r>
    </w:p>
    <w:p w:rsidR="008C1550" w:rsidRPr="00EF6704" w:rsidRDefault="008C1550" w:rsidP="008C1550">
      <w:pPr>
        <w:rPr>
          <w:b/>
        </w:rPr>
      </w:pPr>
      <w:r w:rsidRPr="00EF6704">
        <w:rPr>
          <w:b/>
        </w:rPr>
        <w:t xml:space="preserve">(γ) </w:t>
      </w:r>
      <w:r>
        <w:rPr>
          <w:b/>
        </w:rPr>
        <w:t>51,3</w:t>
      </w:r>
      <w:r w:rsidRPr="00EF6704">
        <w:rPr>
          <w:b/>
        </w:rPr>
        <w:t xml:space="preserve">           (δ)</w:t>
      </w:r>
      <w:r>
        <w:rPr>
          <w:b/>
        </w:rPr>
        <w:t xml:space="preserve"> 4</w:t>
      </w:r>
      <w:r w:rsidRPr="00E15287">
        <w:rPr>
          <w:b/>
        </w:rPr>
        <w:t>90</w:t>
      </w:r>
      <w:r>
        <w:rPr>
          <w:b/>
        </w:rPr>
        <w:t xml:space="preserve">                            </w:t>
      </w:r>
    </w:p>
    <w:p w:rsidR="008C1550" w:rsidRDefault="008C1550" w:rsidP="008C1550">
      <w:pPr>
        <w:jc w:val="both"/>
      </w:pPr>
      <w:proofErr w:type="spellStart"/>
      <w:r>
        <w:t>Σωστο</w:t>
      </w:r>
      <w:proofErr w:type="spellEnd"/>
      <w:r>
        <w:t xml:space="preserve"> το (α)</w:t>
      </w:r>
    </w:p>
    <w:p w:rsidR="008C1550" w:rsidRDefault="008C1550" w:rsidP="008C1550">
      <w:pPr>
        <w:rPr>
          <w:b/>
        </w:rPr>
      </w:pPr>
      <w:r w:rsidRPr="00EF6704">
        <w:rPr>
          <w:b/>
        </w:rPr>
        <w:t xml:space="preserve">  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EF6704">
        <w:rPr>
          <w:b/>
        </w:rPr>
        <w:t xml:space="preserve">       </w:t>
      </w:r>
      <w:r w:rsidRPr="002B691E">
        <w:rPr>
          <w:b/>
        </w:rPr>
        <w:t>(</w:t>
      </w:r>
      <w:r>
        <w:rPr>
          <w:b/>
        </w:rPr>
        <w:t>2</w:t>
      </w:r>
      <w:r w:rsidRPr="002B691E">
        <w:rPr>
          <w:b/>
        </w:rPr>
        <w:t xml:space="preserve"> μονάδ</w:t>
      </w:r>
      <w:r>
        <w:rPr>
          <w:b/>
        </w:rPr>
        <w:t>ες</w:t>
      </w:r>
      <w:r w:rsidRPr="002B691E">
        <w:rPr>
          <w:b/>
        </w:rPr>
        <w:t>)</w:t>
      </w:r>
    </w:p>
    <w:p w:rsidR="00C11CE5" w:rsidRDefault="00C11CE5" w:rsidP="00190114">
      <w:pPr>
        <w:spacing w:after="0" w:line="240" w:lineRule="auto"/>
      </w:pPr>
    </w:p>
    <w:p w:rsidR="00C11CE5" w:rsidRDefault="00C11CE5" w:rsidP="0050064A">
      <w:pPr>
        <w:pStyle w:val="a3"/>
        <w:ind w:left="426"/>
        <w:jc w:val="both"/>
        <w:sectPr w:rsidR="00C11CE5" w:rsidSect="00C05016"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:rsidR="00C11CE5" w:rsidRDefault="00C11CE5" w:rsidP="0050064A">
      <w:pPr>
        <w:pStyle w:val="a3"/>
        <w:ind w:left="426"/>
        <w:jc w:val="both"/>
      </w:pPr>
    </w:p>
    <w:p w:rsidR="00C11CE5" w:rsidRPr="00E64223" w:rsidRDefault="00C11CE5" w:rsidP="00B4111D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C11CE5" w:rsidRPr="00867DD7" w:rsidRDefault="00D62627" w:rsidP="00A62E13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</w:t>
      </w:r>
      <w:r w:rsidR="000B5877">
        <w:rPr>
          <w:b/>
          <w:i/>
          <w:u w:val="single"/>
        </w:rPr>
        <w:t xml:space="preserve">Σεπτεμβρίου </w:t>
      </w:r>
      <w:r>
        <w:rPr>
          <w:b/>
          <w:i/>
          <w:u w:val="single"/>
        </w:rPr>
        <w:t xml:space="preserve">2014 στις Μηχανές </w:t>
      </w:r>
      <w:r w:rsidRPr="0046021C">
        <w:rPr>
          <w:b/>
          <w:i/>
          <w:u w:val="single"/>
        </w:rPr>
        <w:t>Ι</w:t>
      </w:r>
      <w:r>
        <w:rPr>
          <w:b/>
          <w:i/>
          <w:u w:val="single"/>
        </w:rPr>
        <w:t xml:space="preserve"> </w:t>
      </w:r>
      <w:r w:rsidR="00C11CE5">
        <w:rPr>
          <w:b/>
          <w:i/>
          <w:u w:val="single"/>
        </w:rPr>
        <w:t>–Ομάδα Β</w:t>
      </w:r>
    </w:p>
    <w:p w:rsidR="00C11CE5" w:rsidRDefault="00C11CE5" w:rsidP="00F0710D">
      <w:pPr>
        <w:jc w:val="both"/>
        <w:rPr>
          <w:i/>
          <w:u w:val="single"/>
        </w:rPr>
      </w:pPr>
    </w:p>
    <w:p w:rsidR="00C11CE5" w:rsidRPr="0046021C" w:rsidRDefault="00C11CE5" w:rsidP="00F0710D">
      <w:pPr>
        <w:jc w:val="both"/>
        <w:rPr>
          <w:i/>
          <w:u w:val="single"/>
        </w:rPr>
      </w:pPr>
      <w:r>
        <w:rPr>
          <w:i/>
          <w:u w:val="single"/>
        </w:rPr>
        <w:t>Ασκήσεις</w:t>
      </w:r>
    </w:p>
    <w:p w:rsidR="00806113" w:rsidRPr="00B37E5D" w:rsidRDefault="00806113" w:rsidP="00806113">
      <w:pPr>
        <w:pStyle w:val="a3"/>
        <w:numPr>
          <w:ilvl w:val="0"/>
          <w:numId w:val="9"/>
        </w:numPr>
        <w:ind w:left="426"/>
        <w:jc w:val="both"/>
      </w:pPr>
      <w:r>
        <w:t xml:space="preserve">Μια γεννήτρια παράλληλης διέγερσης έχει αντίσταση διέγερσης 250 Ω. Η ηλεκτρική ισχύς που παρέχει η γεννήτρια είναι 750 </w:t>
      </w:r>
      <w:r>
        <w:rPr>
          <w:lang w:val="en-US"/>
        </w:rPr>
        <w:t>W</w:t>
      </w:r>
      <w:r>
        <w:t xml:space="preserve"> στα 62,5 </w:t>
      </w:r>
      <w:r>
        <w:rPr>
          <w:lang w:val="en-US"/>
        </w:rPr>
        <w:t>V</w:t>
      </w:r>
      <w:r>
        <w:t>. Η ροπή που δίνεται στον άξονα είναι 50 Ν</w:t>
      </w:r>
      <w:r>
        <w:rPr>
          <w:lang w:val="en-US"/>
        </w:rPr>
        <w:t>m</w:t>
      </w:r>
      <w:r w:rsidRPr="00B37E5D">
        <w:t xml:space="preserve"> στις </w:t>
      </w:r>
      <w:r>
        <w:t xml:space="preserve">243 </w:t>
      </w:r>
      <w:r>
        <w:rPr>
          <w:lang w:val="en-US"/>
        </w:rPr>
        <w:t>rpm</w:t>
      </w:r>
      <w:r w:rsidRPr="00B37E5D">
        <w:t xml:space="preserve">. </w:t>
      </w:r>
      <w:r>
        <w:t xml:space="preserve">Να υπολογίσετε την </w:t>
      </w:r>
      <w:r w:rsidR="008C1550">
        <w:t>ηλεκτρεγερτική δύναμη της γεννήτριας</w:t>
      </w:r>
      <w:r>
        <w:t>.</w:t>
      </w:r>
    </w:p>
    <w:p w:rsidR="00806113" w:rsidRPr="003C60AC" w:rsidRDefault="00806113" w:rsidP="00806113">
      <w:pPr>
        <w:pStyle w:val="a3"/>
        <w:ind w:left="6480"/>
      </w:pPr>
      <w:r w:rsidRPr="0093580D">
        <w:t xml:space="preserve"> </w:t>
      </w:r>
      <w:r w:rsidRPr="002846EC">
        <w:t xml:space="preserve">(3 </w:t>
      </w:r>
      <w:r>
        <w:t>μονάδες)</w:t>
      </w:r>
    </w:p>
    <w:p w:rsidR="00806113" w:rsidRPr="00710823" w:rsidRDefault="00806113" w:rsidP="00806113">
      <w:pPr>
        <w:ind w:left="426"/>
        <w:jc w:val="both"/>
      </w:pPr>
      <w:r>
        <w:rPr>
          <w:lang w:val="en-US"/>
        </w:rPr>
        <w:t>T</w:t>
      </w:r>
      <w:r>
        <w:t>ο ρεύμα στην έξοδο της γεννήτριας είναι:</w:t>
      </w:r>
    </w:p>
    <w:p w:rsidR="00806113" w:rsidRDefault="00806113" w:rsidP="00806113">
      <w:pPr>
        <w:ind w:left="426"/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P</w:t>
      </w:r>
      <w:r w:rsidRPr="00E44ED3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UI</w:t>
      </w:r>
      <w:r w:rsidRPr="00E44ED3">
        <w:rPr>
          <w:rFonts w:ascii="Times New Roman" w:hAnsi="Times New Roman"/>
        </w:rPr>
        <w:t xml:space="preserve"> </w:t>
      </w:r>
      <w:r w:rsidRPr="002846EC">
        <w:rPr>
          <w:rFonts w:ascii="Times New Roman" w:hAnsi="Times New Roman"/>
          <w:lang w:val="en-US"/>
        </w:rPr>
        <w:sym w:font="Wingdings" w:char="F0E0"/>
      </w:r>
      <w:r w:rsidRPr="00E44ED3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I</w:t>
      </w:r>
      <w:r w:rsidRPr="00E44ED3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P</w:t>
      </w:r>
      <w:r w:rsidRPr="00E44ED3">
        <w:rPr>
          <w:rFonts w:ascii="Times New Roman" w:hAnsi="Times New Roman"/>
        </w:rPr>
        <w:t>/</w:t>
      </w:r>
      <w:r>
        <w:rPr>
          <w:rFonts w:ascii="Times New Roman" w:hAnsi="Times New Roman"/>
          <w:lang w:val="en-US"/>
        </w:rPr>
        <w:t>U</w:t>
      </w:r>
      <w:r w:rsidRPr="00E44ED3">
        <w:rPr>
          <w:rFonts w:ascii="Times New Roman" w:hAnsi="Times New Roman"/>
        </w:rPr>
        <w:t>=</w:t>
      </w:r>
      <w:r>
        <w:rPr>
          <w:rFonts w:ascii="Times New Roman" w:hAnsi="Times New Roman"/>
        </w:rPr>
        <w:t>75</w:t>
      </w:r>
      <w:r w:rsidRPr="00E44ED3">
        <w:rPr>
          <w:rFonts w:ascii="Times New Roman" w:hAnsi="Times New Roman"/>
        </w:rPr>
        <w:t xml:space="preserve">0 / </w:t>
      </w:r>
      <w:r>
        <w:rPr>
          <w:rFonts w:ascii="Times New Roman" w:hAnsi="Times New Roman"/>
        </w:rPr>
        <w:t>62</w:t>
      </w:r>
      <w:proofErr w:type="gramStart"/>
      <w:r>
        <w:rPr>
          <w:rFonts w:ascii="Times New Roman" w:hAnsi="Times New Roman"/>
        </w:rPr>
        <w:t>,5</w:t>
      </w:r>
      <w:proofErr w:type="gramEnd"/>
      <w:r w:rsidRPr="00E44ED3">
        <w:rPr>
          <w:rFonts w:ascii="Times New Roman" w:hAnsi="Times New Roman"/>
        </w:rPr>
        <w:t xml:space="preserve"> = 1</w:t>
      </w:r>
      <w:r>
        <w:rPr>
          <w:rFonts w:ascii="Times New Roman" w:hAnsi="Times New Roman"/>
        </w:rPr>
        <w:t>2</w:t>
      </w:r>
      <w:r w:rsidRPr="00E44ED3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A</w:t>
      </w:r>
    </w:p>
    <w:p w:rsidR="00806113" w:rsidRPr="00B37E5D" w:rsidRDefault="00806113" w:rsidP="00806113">
      <w:pPr>
        <w:ind w:left="426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Το ρεύμα διέγερσης είναι: Ι</w:t>
      </w:r>
      <w:r>
        <w:rPr>
          <w:rFonts w:ascii="Times New Roman" w:hAnsi="Times New Roman"/>
          <w:lang w:val="en-US"/>
        </w:rPr>
        <w:t>e</w:t>
      </w:r>
      <w:r w:rsidRPr="00B37E5D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V</w:t>
      </w:r>
      <w:r w:rsidRPr="00B37E5D">
        <w:rPr>
          <w:rFonts w:ascii="Times New Roman" w:hAnsi="Times New Roman"/>
        </w:rPr>
        <w:t>/</w:t>
      </w:r>
      <w:r>
        <w:rPr>
          <w:rFonts w:ascii="Times New Roman" w:hAnsi="Times New Roman"/>
          <w:lang w:val="en-US"/>
        </w:rPr>
        <w:t>Re</w:t>
      </w:r>
      <w:r w:rsidRPr="00B37E5D">
        <w:rPr>
          <w:rFonts w:ascii="Times New Roman" w:hAnsi="Times New Roman"/>
        </w:rPr>
        <w:t>=</w:t>
      </w:r>
      <w:r>
        <w:rPr>
          <w:rFonts w:ascii="Times New Roman" w:hAnsi="Times New Roman"/>
        </w:rPr>
        <w:t>62,5/25</w:t>
      </w:r>
      <w:r w:rsidRPr="00B37E5D">
        <w:rPr>
          <w:rFonts w:ascii="Times New Roman" w:hAnsi="Times New Roman"/>
        </w:rPr>
        <w:t xml:space="preserve">0=0,25 </w:t>
      </w:r>
      <w:r>
        <w:rPr>
          <w:rFonts w:ascii="Times New Roman" w:hAnsi="Times New Roman"/>
          <w:lang w:val="en-US"/>
        </w:rPr>
        <w:t>A</w:t>
      </w:r>
    </w:p>
    <w:p w:rsidR="00806113" w:rsidRPr="00E44ED3" w:rsidRDefault="00806113" w:rsidP="00806113">
      <w:pPr>
        <w:ind w:left="426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Άρα το ρεύμα του δρομέα είναι </w:t>
      </w:r>
      <w:proofErr w:type="spellStart"/>
      <w:r>
        <w:rPr>
          <w:rFonts w:ascii="Times New Roman" w:hAnsi="Times New Roman"/>
        </w:rPr>
        <w:t>Ια=Ι</w:t>
      </w:r>
      <w:proofErr w:type="spellEnd"/>
      <w:r>
        <w:rPr>
          <w:rFonts w:ascii="Times New Roman" w:hAnsi="Times New Roman"/>
        </w:rPr>
        <w:t>+</w:t>
      </w:r>
      <w:proofErr w:type="spellStart"/>
      <w:r>
        <w:rPr>
          <w:rFonts w:ascii="Times New Roman" w:hAnsi="Times New Roman"/>
          <w:lang w:val="en-US"/>
        </w:rPr>
        <w:t>Ie</w:t>
      </w:r>
      <w:proofErr w:type="spellEnd"/>
      <w:r w:rsidRPr="00B37E5D">
        <w:rPr>
          <w:rFonts w:ascii="Times New Roman" w:hAnsi="Times New Roman"/>
        </w:rPr>
        <w:t xml:space="preserve">=12+0,25=12,25 </w:t>
      </w:r>
      <w:r>
        <w:rPr>
          <w:rFonts w:ascii="Times New Roman" w:hAnsi="Times New Roman"/>
          <w:lang w:val="en-US"/>
        </w:rPr>
        <w:t>A</w:t>
      </w:r>
      <w:r w:rsidRPr="00B37E5D">
        <w:rPr>
          <w:rFonts w:ascii="Times New Roman" w:hAnsi="Times New Roman"/>
        </w:rPr>
        <w:t>.</w:t>
      </w:r>
    </w:p>
    <w:p w:rsidR="00806113" w:rsidRDefault="00806113" w:rsidP="00806113">
      <w:pPr>
        <w:ind w:left="426"/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To</w:t>
      </w:r>
      <w:r w:rsidRPr="00B37E5D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c</w:t>
      </w:r>
      <w:r>
        <w:rPr>
          <w:rFonts w:ascii="Times New Roman" w:hAnsi="Times New Roman"/>
        </w:rPr>
        <w:t xml:space="preserve">Φ υπολογίζεται από τον τύπο </w:t>
      </w:r>
      <w:r>
        <w:rPr>
          <w:rFonts w:ascii="Times New Roman" w:hAnsi="Times New Roman"/>
          <w:lang w:val="en-US"/>
        </w:rPr>
        <w:t>Tm</w:t>
      </w:r>
      <w:r w:rsidRPr="00B37E5D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c</w:t>
      </w:r>
      <w:r>
        <w:rPr>
          <w:rFonts w:ascii="Times New Roman" w:hAnsi="Times New Roman"/>
        </w:rPr>
        <w:t>ΦΙα. Δηλαδή:</w:t>
      </w:r>
    </w:p>
    <w:p w:rsidR="00806113" w:rsidRDefault="00806113" w:rsidP="00806113">
      <w:pPr>
        <w:ind w:left="426"/>
        <w:jc w:val="both"/>
        <w:rPr>
          <w:rFonts w:ascii="Times New Roman" w:hAnsi="Times New Roman"/>
        </w:rPr>
      </w:pPr>
      <w:proofErr w:type="gramStart"/>
      <w:r>
        <w:rPr>
          <w:rFonts w:ascii="Times New Roman" w:hAnsi="Times New Roman"/>
          <w:lang w:val="en-US"/>
        </w:rPr>
        <w:t>c</w:t>
      </w:r>
      <w:r>
        <w:rPr>
          <w:rFonts w:ascii="Times New Roman" w:hAnsi="Times New Roman"/>
        </w:rPr>
        <w:t>Φ</w:t>
      </w:r>
      <w:proofErr w:type="gramEnd"/>
      <w:r>
        <w:rPr>
          <w:rFonts w:ascii="Times New Roman" w:hAnsi="Times New Roman"/>
        </w:rPr>
        <w:t xml:space="preserve">= </w:t>
      </w:r>
      <w:r>
        <w:rPr>
          <w:rFonts w:ascii="Times New Roman" w:hAnsi="Times New Roman"/>
          <w:lang w:val="en-US"/>
        </w:rPr>
        <w:t>Tm</w:t>
      </w:r>
      <w:r w:rsidRPr="00B37E5D">
        <w:rPr>
          <w:rFonts w:ascii="Times New Roman" w:hAnsi="Times New Roman"/>
        </w:rPr>
        <w:t>/</w:t>
      </w:r>
      <w:r>
        <w:rPr>
          <w:rFonts w:ascii="Times New Roman" w:hAnsi="Times New Roman"/>
          <w:lang w:val="en-US"/>
        </w:rPr>
        <w:t>I</w:t>
      </w:r>
      <w:r>
        <w:rPr>
          <w:rFonts w:ascii="Times New Roman" w:hAnsi="Times New Roman"/>
        </w:rPr>
        <w:t>α = 50 / 12,25 = 4,0816</w:t>
      </w:r>
    </w:p>
    <w:p w:rsidR="00806113" w:rsidRPr="00B37E5D" w:rsidRDefault="00806113" w:rsidP="00806113">
      <w:pPr>
        <w:ind w:left="426"/>
        <w:jc w:val="both"/>
      </w:pPr>
      <w:r>
        <w:t>Άρα</w:t>
      </w:r>
      <w:r w:rsidRPr="00B37E5D">
        <w:t xml:space="preserve"> </w:t>
      </w:r>
      <w:r>
        <w:t>η</w:t>
      </w:r>
      <w:r w:rsidRPr="00B37E5D">
        <w:t xml:space="preserve"> </w:t>
      </w:r>
      <w:r>
        <w:t>Ε</w:t>
      </w:r>
      <w:r w:rsidRPr="00B37E5D">
        <w:t xml:space="preserve"> </w:t>
      </w:r>
      <w:r>
        <w:t>υπολογίζεται από τον τύπο Ε=</w:t>
      </w:r>
      <w:r>
        <w:rPr>
          <w:lang w:val="en-US"/>
        </w:rPr>
        <w:t>c</w:t>
      </w:r>
      <w:proofErr w:type="spellStart"/>
      <w:r>
        <w:t>Φω</w:t>
      </w:r>
      <w:proofErr w:type="spellEnd"/>
      <w:r w:rsidRPr="00B37E5D">
        <w:rPr>
          <w:vertAlign w:val="subscript"/>
          <w:lang w:val="en-US"/>
        </w:rPr>
        <w:t>m</w:t>
      </w:r>
      <w:r>
        <w:t xml:space="preserve">, αφού μετατρέψουμε την ταχύτητα σε </w:t>
      </w:r>
      <w:proofErr w:type="spellStart"/>
      <w:r>
        <w:rPr>
          <w:lang w:val="en-US"/>
        </w:rPr>
        <w:t>rad</w:t>
      </w:r>
      <w:proofErr w:type="spellEnd"/>
      <w:r w:rsidRPr="00B37E5D">
        <w:t>/</w:t>
      </w:r>
      <w:r>
        <w:rPr>
          <w:lang w:val="en-US"/>
        </w:rPr>
        <w:t>sec</w:t>
      </w:r>
      <w:r w:rsidRPr="00B37E5D">
        <w:t xml:space="preserve">, </w:t>
      </w:r>
      <w:r>
        <w:t>πολλαπλασιάζοντας με 2π/60. Δηλαδή ω</w:t>
      </w:r>
      <w:r w:rsidRPr="00B37E5D">
        <w:rPr>
          <w:vertAlign w:val="subscript"/>
          <w:lang w:val="en-US"/>
        </w:rPr>
        <w:t>m</w:t>
      </w:r>
      <w:r w:rsidRPr="00B37E5D">
        <w:t>=2</w:t>
      </w:r>
      <w:r>
        <w:t xml:space="preserve">π*243/60 = 25,445 </w:t>
      </w:r>
      <w:proofErr w:type="spellStart"/>
      <w:r>
        <w:rPr>
          <w:lang w:val="en-US"/>
        </w:rPr>
        <w:t>rad</w:t>
      </w:r>
      <w:proofErr w:type="spellEnd"/>
      <w:r w:rsidRPr="00B37E5D">
        <w:t>/</w:t>
      </w:r>
      <w:r>
        <w:rPr>
          <w:lang w:val="en-US"/>
        </w:rPr>
        <w:t>s</w:t>
      </w:r>
    </w:p>
    <w:p w:rsidR="00806113" w:rsidRPr="00B37E5D" w:rsidRDefault="00806113" w:rsidP="00806113">
      <w:pPr>
        <w:ind w:left="426"/>
        <w:jc w:val="both"/>
      </w:pPr>
      <w:r>
        <w:t>Ε=</w:t>
      </w:r>
      <w:r>
        <w:rPr>
          <w:lang w:val="en-US"/>
        </w:rPr>
        <w:t>c</w:t>
      </w:r>
      <w:proofErr w:type="spellStart"/>
      <w:r>
        <w:t>Φω</w:t>
      </w:r>
      <w:proofErr w:type="spellEnd"/>
      <w:r w:rsidRPr="00B37E5D">
        <w:rPr>
          <w:vertAlign w:val="subscript"/>
          <w:lang w:val="en-US"/>
        </w:rPr>
        <w:t>m</w:t>
      </w:r>
      <w:r w:rsidRPr="00B37E5D">
        <w:t xml:space="preserve">=4,0186 * </w:t>
      </w:r>
      <w:r>
        <w:t>25,445</w:t>
      </w:r>
      <w:r w:rsidRPr="00B37E5D">
        <w:t xml:space="preserve"> = </w:t>
      </w:r>
      <w:r>
        <w:t>102,25</w:t>
      </w:r>
      <w:r w:rsidRPr="00B37E5D">
        <w:t xml:space="preserve"> </w:t>
      </w:r>
      <w:r>
        <w:rPr>
          <w:lang w:val="en-US"/>
        </w:rPr>
        <w:t>V</w:t>
      </w:r>
    </w:p>
    <w:p w:rsidR="00C11CE5" w:rsidRPr="00665224" w:rsidRDefault="00C11CE5" w:rsidP="00B953B4">
      <w:pPr>
        <w:pStyle w:val="a3"/>
      </w:pPr>
    </w:p>
    <w:p w:rsidR="008971B5" w:rsidRPr="006E45DE" w:rsidRDefault="008971B5" w:rsidP="008971B5">
      <w:pPr>
        <w:pStyle w:val="a3"/>
        <w:numPr>
          <w:ilvl w:val="0"/>
          <w:numId w:val="4"/>
        </w:numPr>
        <w:jc w:val="both"/>
        <w:rPr>
          <w:b/>
        </w:rPr>
      </w:pPr>
      <w:r w:rsidRPr="006E45DE">
        <w:rPr>
          <w:b/>
        </w:rPr>
        <w:t xml:space="preserve">Ένας ηλεκτρικός τριφασικός </w:t>
      </w:r>
      <w:proofErr w:type="spellStart"/>
      <w:r w:rsidRPr="006E45DE">
        <w:rPr>
          <w:b/>
        </w:rPr>
        <w:t>τετραπολικός</w:t>
      </w:r>
      <w:proofErr w:type="spellEnd"/>
      <w:r w:rsidRPr="006E45DE">
        <w:rPr>
          <w:b/>
        </w:rPr>
        <w:t xml:space="preserve"> επαγωγικός κινητήρας </w:t>
      </w:r>
      <w:r>
        <w:rPr>
          <w:b/>
        </w:rPr>
        <w:t>λειτουργεί με συντελεστή ισχύος 0,636</w:t>
      </w:r>
      <w:r w:rsidRPr="006E45DE">
        <w:rPr>
          <w:b/>
        </w:rPr>
        <w:t xml:space="preserve">. </w:t>
      </w:r>
      <w:r>
        <w:rPr>
          <w:b/>
        </w:rPr>
        <w:t xml:space="preserve">Οι </w:t>
      </w:r>
      <w:r w:rsidRPr="006E45DE">
        <w:rPr>
          <w:b/>
        </w:rPr>
        <w:t>απώλειες</w:t>
      </w:r>
      <w:r>
        <w:rPr>
          <w:b/>
        </w:rPr>
        <w:t xml:space="preserve"> διακένου και τριβών αμελούνται. Οι απώλειες χαλκού στο </w:t>
      </w:r>
      <w:proofErr w:type="spellStart"/>
      <w:r>
        <w:rPr>
          <w:b/>
        </w:rPr>
        <w:t>στάτη</w:t>
      </w:r>
      <w:proofErr w:type="spellEnd"/>
      <w:r>
        <w:rPr>
          <w:b/>
        </w:rPr>
        <w:t xml:space="preserve"> είναι 137,9 </w:t>
      </w:r>
      <w:r>
        <w:rPr>
          <w:b/>
          <w:lang w:val="en-US"/>
        </w:rPr>
        <w:t>W</w:t>
      </w:r>
      <w:r>
        <w:rPr>
          <w:b/>
        </w:rPr>
        <w:t xml:space="preserve">, </w:t>
      </w:r>
      <w:r w:rsidRPr="006E45DE">
        <w:rPr>
          <w:b/>
        </w:rPr>
        <w:t xml:space="preserve"> </w:t>
      </w:r>
      <w:r>
        <w:rPr>
          <w:b/>
        </w:rPr>
        <w:t xml:space="preserve">και η αντίσταση των τυλιγμάτων του </w:t>
      </w:r>
      <w:proofErr w:type="spellStart"/>
      <w:r>
        <w:rPr>
          <w:b/>
        </w:rPr>
        <w:t>στάτη</w:t>
      </w:r>
      <w:proofErr w:type="spellEnd"/>
      <w:r>
        <w:rPr>
          <w:b/>
        </w:rPr>
        <w:t xml:space="preserve"> είναι 0,272 Ω/φάση. Να υπολογιστεί η τάση του κινητήρα, αν δίνονται οι απώλειες χαλκού στο δρομέα, 140 </w:t>
      </w:r>
      <w:r>
        <w:rPr>
          <w:b/>
          <w:lang w:val="en-US"/>
        </w:rPr>
        <w:t>W</w:t>
      </w:r>
      <w:r>
        <w:rPr>
          <w:b/>
        </w:rPr>
        <w:t xml:space="preserve"> και η </w:t>
      </w:r>
      <w:proofErr w:type="spellStart"/>
      <w:r>
        <w:rPr>
          <w:b/>
        </w:rPr>
        <w:t>μηχανικη</w:t>
      </w:r>
      <w:proofErr w:type="spellEnd"/>
      <w:r>
        <w:rPr>
          <w:b/>
        </w:rPr>
        <w:t xml:space="preserve"> ισχύς ίση με </w:t>
      </w:r>
      <w:r w:rsidRPr="008971B5">
        <w:rPr>
          <w:b/>
        </w:rPr>
        <w:t>6189,1 W</w:t>
      </w:r>
      <w:r>
        <w:rPr>
          <w:b/>
        </w:rPr>
        <w:t>.</w:t>
      </w:r>
    </w:p>
    <w:p w:rsidR="008971B5" w:rsidRPr="00C6245B" w:rsidRDefault="008971B5" w:rsidP="008971B5">
      <w:pPr>
        <w:pStyle w:val="a3"/>
        <w:ind w:left="426"/>
        <w:jc w:val="both"/>
        <w:rPr>
          <w:b/>
        </w:rPr>
      </w:pPr>
    </w:p>
    <w:p w:rsidR="008971B5" w:rsidRPr="006E45DE" w:rsidRDefault="008971B5" w:rsidP="008971B5">
      <w:pPr>
        <w:pStyle w:val="a3"/>
        <w:ind w:left="426"/>
        <w:jc w:val="both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</w:t>
      </w:r>
      <w:r w:rsidRPr="008971B5">
        <w:rPr>
          <w:b/>
        </w:rPr>
        <w:t>3</w:t>
      </w:r>
      <w:r w:rsidRPr="006E45DE">
        <w:rPr>
          <w:b/>
        </w:rPr>
        <w:t xml:space="preserve"> μονάδες)</w:t>
      </w:r>
    </w:p>
    <w:p w:rsidR="008971B5" w:rsidRDefault="008971B5" w:rsidP="008971B5">
      <w:pPr>
        <w:pStyle w:val="a3"/>
        <w:ind w:left="426"/>
        <w:jc w:val="both"/>
      </w:pPr>
    </w:p>
    <w:p w:rsidR="008971B5" w:rsidRPr="008F7F20" w:rsidRDefault="008971B5" w:rsidP="008971B5">
      <w:r>
        <w:t xml:space="preserve">Οι απώλειες χαλκού στο </w:t>
      </w:r>
      <w:proofErr w:type="spellStart"/>
      <w:r>
        <w:t>στάτη</w:t>
      </w:r>
      <w:proofErr w:type="spellEnd"/>
      <w:r>
        <w:t xml:space="preserve"> δίνουν το ρεύμα</w:t>
      </w:r>
    </w:p>
    <w:p w:rsidR="008971B5" w:rsidRDefault="008971B5" w:rsidP="008971B5">
      <w:proofErr w:type="spellStart"/>
      <w:r>
        <w:rPr>
          <w:lang w:val="en-US"/>
        </w:rPr>
        <w:t>P</w:t>
      </w:r>
      <w:r w:rsidRPr="008576CC">
        <w:rPr>
          <w:vertAlign w:val="subscript"/>
          <w:lang w:val="en-US"/>
        </w:rPr>
        <w:t>Cu</w:t>
      </w:r>
      <w:proofErr w:type="spellEnd"/>
      <w:r w:rsidRPr="008576CC">
        <w:rPr>
          <w:vertAlign w:val="subscript"/>
        </w:rPr>
        <w:t>-στατη</w:t>
      </w:r>
      <w:r>
        <w:t>=3*Ι</w:t>
      </w:r>
      <w:r w:rsidRPr="008576CC">
        <w:rPr>
          <w:vertAlign w:val="superscript"/>
        </w:rPr>
        <w:t>2</w:t>
      </w:r>
      <w:r>
        <w:t>*</w:t>
      </w:r>
      <w:r>
        <w:rPr>
          <w:lang w:val="en-US"/>
        </w:rPr>
        <w:t>R</w:t>
      </w:r>
      <w:r w:rsidRPr="008576CC">
        <w:rPr>
          <w:vertAlign w:val="subscript"/>
        </w:rPr>
        <w:t>στατη</w:t>
      </w:r>
      <w:r>
        <w:t>=3*Ι</w:t>
      </w:r>
      <w:r w:rsidRPr="00B17AA3">
        <w:rPr>
          <w:vertAlign w:val="superscript"/>
        </w:rPr>
        <w:t>2</w:t>
      </w:r>
      <w:r>
        <w:t>*0,272=137</w:t>
      </w:r>
      <w:proofErr w:type="gramStart"/>
      <w:r>
        <w:t>,9</w:t>
      </w:r>
      <w:proofErr w:type="gramEnd"/>
      <w:r>
        <w:t xml:space="preserve"> </w:t>
      </w:r>
      <w:r>
        <w:rPr>
          <w:lang w:val="en-US"/>
        </w:rPr>
        <w:t>W</w:t>
      </w:r>
      <w:r>
        <w:t xml:space="preserve"> </w:t>
      </w:r>
      <w:r>
        <w:sym w:font="Wingdings" w:char="F0E0"/>
      </w:r>
      <w:r>
        <w:t xml:space="preserve"> Ι=13 Α</w:t>
      </w:r>
    </w:p>
    <w:p w:rsidR="008971B5" w:rsidRDefault="008971B5" w:rsidP="008971B5">
      <w:pPr>
        <w:rPr>
          <w:rFonts w:ascii="Times New Roman" w:hAnsi="Times New Roman"/>
          <w:position w:val="-12"/>
        </w:rPr>
      </w:pPr>
      <w:r>
        <w:rPr>
          <w:rFonts w:ascii="Times New Roman" w:hAnsi="Times New Roman"/>
          <w:position w:val="-12"/>
        </w:rPr>
        <w:t xml:space="preserve">Η μηχανική ισχύς είναι </w:t>
      </w:r>
    </w:p>
    <w:p w:rsidR="008971B5" w:rsidRPr="008971B5" w:rsidRDefault="008971B5" w:rsidP="008971B5">
      <w:proofErr w:type="spellStart"/>
      <w:r>
        <w:rPr>
          <w:rFonts w:ascii="Times New Roman" w:hAnsi="Times New Roman"/>
          <w:position w:val="-12"/>
          <w:lang w:val="en-US"/>
        </w:rPr>
        <w:lastRenderedPageBreak/>
        <w:t>Pmhx</w:t>
      </w:r>
      <w:proofErr w:type="spellEnd"/>
      <w:r w:rsidRPr="009B6AE5">
        <w:rPr>
          <w:rFonts w:ascii="Times New Roman" w:hAnsi="Times New Roman"/>
          <w:position w:val="-12"/>
        </w:rPr>
        <w:t>=</w:t>
      </w:r>
      <w:proofErr w:type="spellStart"/>
      <w:r>
        <w:rPr>
          <w:rFonts w:ascii="Times New Roman" w:hAnsi="Times New Roman"/>
          <w:position w:val="-12"/>
          <w:lang w:val="en-US"/>
        </w:rPr>
        <w:t>Pel</w:t>
      </w:r>
      <w:proofErr w:type="spellEnd"/>
      <w:r w:rsidRPr="009B6AE5">
        <w:rPr>
          <w:rFonts w:ascii="Times New Roman" w:hAnsi="Times New Roman"/>
          <w:position w:val="-12"/>
        </w:rPr>
        <w:t>-</w:t>
      </w:r>
      <w:r>
        <w:rPr>
          <w:rFonts w:ascii="Times New Roman" w:hAnsi="Times New Roman"/>
          <w:position w:val="-12"/>
          <w:lang w:val="en-US"/>
        </w:rPr>
        <w:t>Pap</w:t>
      </w:r>
      <w:proofErr w:type="spellStart"/>
      <w:r>
        <w:rPr>
          <w:rFonts w:ascii="Times New Roman" w:hAnsi="Times New Roman"/>
          <w:position w:val="-12"/>
        </w:rPr>
        <w:t>στατη</w:t>
      </w:r>
      <w:proofErr w:type="spellEnd"/>
      <w:r>
        <w:rPr>
          <w:rFonts w:ascii="Times New Roman" w:hAnsi="Times New Roman"/>
          <w:position w:val="-12"/>
        </w:rPr>
        <w:t>-</w:t>
      </w:r>
      <w:r>
        <w:rPr>
          <w:rFonts w:ascii="Times New Roman" w:hAnsi="Times New Roman"/>
          <w:position w:val="-12"/>
          <w:lang w:val="en-US"/>
        </w:rPr>
        <w:t>Pap</w:t>
      </w:r>
      <w:proofErr w:type="spellStart"/>
      <w:r>
        <w:rPr>
          <w:rFonts w:ascii="Times New Roman" w:hAnsi="Times New Roman"/>
          <w:position w:val="-12"/>
        </w:rPr>
        <w:t>δρομεα</w:t>
      </w:r>
      <w:proofErr w:type="spellEnd"/>
      <w:r>
        <w:rPr>
          <w:rFonts w:ascii="Times New Roman" w:hAnsi="Times New Roman"/>
          <w:position w:val="-12"/>
        </w:rPr>
        <w:t>=</w:t>
      </w:r>
      <w:r w:rsidRPr="008971B5">
        <w:rPr>
          <w:rFonts w:ascii="Times New Roman" w:hAnsi="Times New Roman"/>
          <w:position w:val="-12"/>
        </w:rPr>
        <w:t xml:space="preserve"> </w:t>
      </w:r>
      <w:proofErr w:type="spellStart"/>
      <w:r>
        <w:rPr>
          <w:rFonts w:ascii="Times New Roman" w:hAnsi="Times New Roman"/>
          <w:position w:val="-12"/>
          <w:lang w:val="en-US"/>
        </w:rPr>
        <w:t>Pel</w:t>
      </w:r>
      <w:proofErr w:type="spellEnd"/>
      <w:r w:rsidRPr="008971B5">
        <w:rPr>
          <w:rFonts w:ascii="Times New Roman" w:hAnsi="Times New Roman"/>
          <w:position w:val="-12"/>
        </w:rPr>
        <w:t xml:space="preserve"> -137</w:t>
      </w:r>
      <w:proofErr w:type="gramStart"/>
      <w:r w:rsidRPr="008971B5">
        <w:rPr>
          <w:rFonts w:ascii="Times New Roman" w:hAnsi="Times New Roman"/>
          <w:position w:val="-12"/>
        </w:rPr>
        <w:t>,9</w:t>
      </w:r>
      <w:proofErr w:type="gramEnd"/>
      <w:r w:rsidRPr="008971B5">
        <w:rPr>
          <w:rFonts w:ascii="Times New Roman" w:hAnsi="Times New Roman"/>
          <w:position w:val="-12"/>
        </w:rPr>
        <w:t xml:space="preserve">-140=6189,1 </w:t>
      </w:r>
      <w:r>
        <w:rPr>
          <w:rFonts w:ascii="Times New Roman" w:hAnsi="Times New Roman"/>
          <w:position w:val="-12"/>
          <w:lang w:val="en-US"/>
        </w:rPr>
        <w:t>W</w:t>
      </w:r>
    </w:p>
    <w:p w:rsidR="008971B5" w:rsidRPr="008971B5" w:rsidRDefault="008971B5" w:rsidP="008971B5">
      <w:r>
        <w:t xml:space="preserve">Αλλά η ηλεκτρική ισχύς προκύπτει </w:t>
      </w:r>
      <w:r w:rsidRPr="008971B5">
        <w:t>6467</w:t>
      </w:r>
      <w:r>
        <w:t xml:space="preserve"> </w:t>
      </w:r>
      <w:r>
        <w:rPr>
          <w:lang w:val="en-US"/>
        </w:rPr>
        <w:t>W</w:t>
      </w:r>
      <w:r w:rsidRPr="008971B5">
        <w:t>.</w:t>
      </w:r>
    </w:p>
    <w:p w:rsidR="008971B5" w:rsidRDefault="008971B5" w:rsidP="008971B5">
      <w:pPr>
        <w:rPr>
          <w:rFonts w:ascii="Times New Roman" w:hAnsi="Times New Roman"/>
          <w:position w:val="-12"/>
        </w:rPr>
      </w:pPr>
      <w:r>
        <w:t xml:space="preserve">Από αυτό υπολογίζεται από τον τύπο της τριφασικής ισχύος και η τάση </w:t>
      </w:r>
      <w:r w:rsidRPr="003216FA">
        <w:rPr>
          <w:rFonts w:ascii="Times New Roman" w:hAnsi="Times New Roman"/>
          <w:position w:val="-12"/>
        </w:rPr>
        <w:object w:dxaOrig="1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25pt;height:17.8pt" o:ole="">
            <v:imagedata r:id="rId5" o:title=""/>
          </v:shape>
          <o:OLEObject Type="Embed" ProgID="Equation.DSMT4" ShapeID="_x0000_i1025" DrawAspect="Content" ObjectID="_1469268973" r:id="rId6"/>
        </w:object>
      </w:r>
    </w:p>
    <w:p w:rsidR="00C11CE5" w:rsidRDefault="008971B5" w:rsidP="008971B5">
      <w:pPr>
        <w:rPr>
          <w:rFonts w:ascii="Times New Roman" w:hAnsi="Times New Roman"/>
          <w:position w:val="-12"/>
          <w:lang w:val="en-US"/>
        </w:rPr>
      </w:pPr>
      <w:proofErr w:type="spellStart"/>
      <w:r>
        <w:rPr>
          <w:rFonts w:ascii="Times New Roman" w:hAnsi="Times New Roman"/>
          <w:position w:val="-12"/>
          <w:lang w:val="en-US"/>
        </w:rPr>
        <w:t>Pel</w:t>
      </w:r>
      <w:proofErr w:type="spellEnd"/>
      <w:r w:rsidRPr="008971B5">
        <w:rPr>
          <w:rFonts w:ascii="Times New Roman" w:hAnsi="Times New Roman"/>
          <w:position w:val="-12"/>
        </w:rPr>
        <w:t>=1,732*</w:t>
      </w:r>
      <w:r>
        <w:rPr>
          <w:rFonts w:ascii="Times New Roman" w:hAnsi="Times New Roman"/>
          <w:position w:val="-12"/>
          <w:lang w:val="en-US"/>
        </w:rPr>
        <w:t>V</w:t>
      </w:r>
      <w:r w:rsidRPr="008971B5">
        <w:rPr>
          <w:rFonts w:ascii="Times New Roman" w:hAnsi="Times New Roman"/>
          <w:position w:val="-12"/>
        </w:rPr>
        <w:t xml:space="preserve">*13*0,636 = 6467 </w:t>
      </w:r>
      <w:r>
        <w:rPr>
          <w:rFonts w:ascii="Times New Roman" w:hAnsi="Times New Roman"/>
          <w:position w:val="-12"/>
          <w:lang w:val="en-US"/>
        </w:rPr>
        <w:t>W</w:t>
      </w:r>
      <w:r w:rsidRPr="008971B5">
        <w:rPr>
          <w:rFonts w:ascii="Times New Roman" w:hAnsi="Times New Roman"/>
          <w:position w:val="-12"/>
        </w:rPr>
        <w:t xml:space="preserve"> </w:t>
      </w:r>
      <w:r>
        <w:rPr>
          <w:rFonts w:ascii="Times New Roman" w:hAnsi="Times New Roman"/>
          <w:position w:val="-12"/>
        </w:rPr>
        <w:t xml:space="preserve"> </w:t>
      </w:r>
    </w:p>
    <w:p w:rsidR="008971B5" w:rsidRPr="008971B5" w:rsidRDefault="008971B5" w:rsidP="008971B5">
      <w:pPr>
        <w:rPr>
          <w:lang w:val="en-US"/>
        </w:rPr>
      </w:pPr>
      <w:r>
        <w:rPr>
          <w:rFonts w:ascii="Times New Roman" w:hAnsi="Times New Roman"/>
          <w:position w:val="-12"/>
          <w:lang w:val="en-US"/>
        </w:rPr>
        <w:t>V=451</w:t>
      </w:r>
      <w:proofErr w:type="gramStart"/>
      <w:r>
        <w:rPr>
          <w:rFonts w:ascii="Times New Roman" w:hAnsi="Times New Roman"/>
          <w:position w:val="-12"/>
          <w:lang w:val="en-US"/>
        </w:rPr>
        <w:t>,63</w:t>
      </w:r>
      <w:proofErr w:type="gramEnd"/>
      <w:r>
        <w:rPr>
          <w:rFonts w:ascii="Times New Roman" w:hAnsi="Times New Roman"/>
          <w:position w:val="-12"/>
          <w:lang w:val="en-US"/>
        </w:rPr>
        <w:t xml:space="preserve"> V</w:t>
      </w:r>
    </w:p>
    <w:sectPr w:rsidR="008971B5" w:rsidRPr="008971B5" w:rsidSect="00C0501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F2A1F"/>
    <w:multiLevelType w:val="hybridMultilevel"/>
    <w:tmpl w:val="60923E68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7C4A12"/>
    <w:multiLevelType w:val="hybridMultilevel"/>
    <w:tmpl w:val="736A38A4"/>
    <w:lvl w:ilvl="0" w:tplc="A94A2AE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22DF0D9F"/>
    <w:multiLevelType w:val="hybridMultilevel"/>
    <w:tmpl w:val="979CC504"/>
    <w:lvl w:ilvl="0" w:tplc="C5026E1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3477695C"/>
    <w:multiLevelType w:val="hybridMultilevel"/>
    <w:tmpl w:val="63E01A4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450B7AA0"/>
    <w:multiLevelType w:val="hybridMultilevel"/>
    <w:tmpl w:val="22A4657E"/>
    <w:lvl w:ilvl="0" w:tplc="0408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61E3A60"/>
    <w:multiLevelType w:val="hybridMultilevel"/>
    <w:tmpl w:val="06787A72"/>
    <w:lvl w:ilvl="0" w:tplc="6276E5B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46F7247E"/>
    <w:multiLevelType w:val="hybridMultilevel"/>
    <w:tmpl w:val="EBE8C2E0"/>
    <w:lvl w:ilvl="0" w:tplc="452E879C">
      <w:start w:val="2"/>
      <w:numFmt w:val="decimal"/>
      <w:lvlText w:val="%1."/>
      <w:lvlJc w:val="left"/>
      <w:pPr>
        <w:tabs>
          <w:tab w:val="num" w:pos="426"/>
        </w:tabs>
        <w:ind w:left="426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1866"/>
        </w:tabs>
        <w:ind w:left="1866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586"/>
        </w:tabs>
        <w:ind w:left="2586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026"/>
        </w:tabs>
        <w:ind w:left="4026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4746"/>
        </w:tabs>
        <w:ind w:left="4746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186"/>
        </w:tabs>
        <w:ind w:left="6186" w:hanging="180"/>
      </w:pPr>
      <w:rPr>
        <w:rFonts w:cs="Times New Roman"/>
      </w:rPr>
    </w:lvl>
  </w:abstractNum>
  <w:abstractNum w:abstractNumId="7">
    <w:nsid w:val="53D7A499"/>
    <w:multiLevelType w:val="hybridMultilevel"/>
    <w:tmpl w:val="DC6484EF"/>
    <w:lvl w:ilvl="0" w:tplc="FFFFFFFF">
      <w:start w:val="1"/>
      <w:numFmt w:val="ideographDigit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8">
    <w:nsid w:val="5E7C7F15"/>
    <w:multiLevelType w:val="hybridMultilevel"/>
    <w:tmpl w:val="6F360A00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5"/>
  </w:num>
  <w:num w:numId="2">
    <w:abstractNumId w:val="4"/>
  </w:num>
  <w:num w:numId="3">
    <w:abstractNumId w:val="6"/>
  </w:num>
  <w:num w:numId="4">
    <w:abstractNumId w:val="8"/>
  </w:num>
  <w:num w:numId="5">
    <w:abstractNumId w:val="3"/>
  </w:num>
  <w:num w:numId="6">
    <w:abstractNumId w:val="7"/>
  </w:num>
  <w:num w:numId="7">
    <w:abstractNumId w:val="1"/>
  </w:num>
  <w:num w:numId="8">
    <w:abstractNumId w:val="2"/>
  </w:num>
  <w:num w:numId="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20"/>
  <w:characterSpacingControl w:val="doNotCompress"/>
  <w:compat/>
  <w:rsids>
    <w:rsidRoot w:val="00CC0BE2"/>
    <w:rsid w:val="00002067"/>
    <w:rsid w:val="0001744F"/>
    <w:rsid w:val="00017CE4"/>
    <w:rsid w:val="00064231"/>
    <w:rsid w:val="00072F93"/>
    <w:rsid w:val="00093D50"/>
    <w:rsid w:val="00096679"/>
    <w:rsid w:val="00097411"/>
    <w:rsid w:val="000B5877"/>
    <w:rsid w:val="000C6B35"/>
    <w:rsid w:val="000E6AB2"/>
    <w:rsid w:val="001642E3"/>
    <w:rsid w:val="001655EC"/>
    <w:rsid w:val="00174AD7"/>
    <w:rsid w:val="001776DE"/>
    <w:rsid w:val="00180E66"/>
    <w:rsid w:val="00185AA6"/>
    <w:rsid w:val="00190114"/>
    <w:rsid w:val="001924F6"/>
    <w:rsid w:val="00192B5B"/>
    <w:rsid w:val="001A2153"/>
    <w:rsid w:val="001A61A8"/>
    <w:rsid w:val="001A6971"/>
    <w:rsid w:val="001B2564"/>
    <w:rsid w:val="001D07DE"/>
    <w:rsid w:val="001E63FC"/>
    <w:rsid w:val="001F2ABC"/>
    <w:rsid w:val="001F2E43"/>
    <w:rsid w:val="001F64EF"/>
    <w:rsid w:val="001F7F0D"/>
    <w:rsid w:val="00202FF3"/>
    <w:rsid w:val="0021194F"/>
    <w:rsid w:val="00215738"/>
    <w:rsid w:val="00215E03"/>
    <w:rsid w:val="002175F0"/>
    <w:rsid w:val="00223D40"/>
    <w:rsid w:val="00234401"/>
    <w:rsid w:val="00236FED"/>
    <w:rsid w:val="0024648A"/>
    <w:rsid w:val="002846EC"/>
    <w:rsid w:val="0028618A"/>
    <w:rsid w:val="0029146B"/>
    <w:rsid w:val="00292394"/>
    <w:rsid w:val="00296F65"/>
    <w:rsid w:val="002A6463"/>
    <w:rsid w:val="002A6D0F"/>
    <w:rsid w:val="002B6409"/>
    <w:rsid w:val="002B691E"/>
    <w:rsid w:val="002B7B17"/>
    <w:rsid w:val="002C288E"/>
    <w:rsid w:val="002C6793"/>
    <w:rsid w:val="002E524F"/>
    <w:rsid w:val="002E6015"/>
    <w:rsid w:val="002E695F"/>
    <w:rsid w:val="002F49A8"/>
    <w:rsid w:val="00303D15"/>
    <w:rsid w:val="003216FA"/>
    <w:rsid w:val="00331686"/>
    <w:rsid w:val="00332378"/>
    <w:rsid w:val="00343F2B"/>
    <w:rsid w:val="00346244"/>
    <w:rsid w:val="00364ECB"/>
    <w:rsid w:val="00365E21"/>
    <w:rsid w:val="0038314B"/>
    <w:rsid w:val="003914CF"/>
    <w:rsid w:val="00395DF1"/>
    <w:rsid w:val="003A265C"/>
    <w:rsid w:val="003A6B6B"/>
    <w:rsid w:val="003B4FD1"/>
    <w:rsid w:val="003B6FFF"/>
    <w:rsid w:val="003C12C1"/>
    <w:rsid w:val="003C60AC"/>
    <w:rsid w:val="003D230F"/>
    <w:rsid w:val="004008E9"/>
    <w:rsid w:val="00441A78"/>
    <w:rsid w:val="00446636"/>
    <w:rsid w:val="004475D5"/>
    <w:rsid w:val="0046021C"/>
    <w:rsid w:val="00467234"/>
    <w:rsid w:val="004708BA"/>
    <w:rsid w:val="004743EA"/>
    <w:rsid w:val="00485BC5"/>
    <w:rsid w:val="00494E09"/>
    <w:rsid w:val="00495BE9"/>
    <w:rsid w:val="004A2076"/>
    <w:rsid w:val="004C5E2D"/>
    <w:rsid w:val="0050064A"/>
    <w:rsid w:val="00507694"/>
    <w:rsid w:val="00521BE0"/>
    <w:rsid w:val="00533CBD"/>
    <w:rsid w:val="005340A5"/>
    <w:rsid w:val="005620BC"/>
    <w:rsid w:val="00570CEC"/>
    <w:rsid w:val="00571728"/>
    <w:rsid w:val="0058549B"/>
    <w:rsid w:val="005A7E13"/>
    <w:rsid w:val="005C7EB7"/>
    <w:rsid w:val="005D21C0"/>
    <w:rsid w:val="005E5391"/>
    <w:rsid w:val="005E5486"/>
    <w:rsid w:val="00600623"/>
    <w:rsid w:val="00600904"/>
    <w:rsid w:val="006178B8"/>
    <w:rsid w:val="00621BC8"/>
    <w:rsid w:val="00623FC5"/>
    <w:rsid w:val="00625754"/>
    <w:rsid w:val="00631295"/>
    <w:rsid w:val="00631EF0"/>
    <w:rsid w:val="00656C8B"/>
    <w:rsid w:val="00657707"/>
    <w:rsid w:val="00665224"/>
    <w:rsid w:val="0067283E"/>
    <w:rsid w:val="00680A56"/>
    <w:rsid w:val="006866FA"/>
    <w:rsid w:val="00690BC2"/>
    <w:rsid w:val="0069752F"/>
    <w:rsid w:val="006A074B"/>
    <w:rsid w:val="006A0CD6"/>
    <w:rsid w:val="006A102A"/>
    <w:rsid w:val="006A23BF"/>
    <w:rsid w:val="006A60E5"/>
    <w:rsid w:val="006B1FF5"/>
    <w:rsid w:val="006B3020"/>
    <w:rsid w:val="006C33DC"/>
    <w:rsid w:val="006C6926"/>
    <w:rsid w:val="00703648"/>
    <w:rsid w:val="0071329E"/>
    <w:rsid w:val="00724126"/>
    <w:rsid w:val="00733A6F"/>
    <w:rsid w:val="00751D0C"/>
    <w:rsid w:val="0075344B"/>
    <w:rsid w:val="007538A6"/>
    <w:rsid w:val="00756782"/>
    <w:rsid w:val="007568AF"/>
    <w:rsid w:val="00756D6E"/>
    <w:rsid w:val="0077030E"/>
    <w:rsid w:val="00771337"/>
    <w:rsid w:val="00774366"/>
    <w:rsid w:val="007876E8"/>
    <w:rsid w:val="00792895"/>
    <w:rsid w:val="007D4403"/>
    <w:rsid w:val="00806113"/>
    <w:rsid w:val="008110B7"/>
    <w:rsid w:val="00820C99"/>
    <w:rsid w:val="008238E6"/>
    <w:rsid w:val="008302D6"/>
    <w:rsid w:val="00830FB4"/>
    <w:rsid w:val="008332B6"/>
    <w:rsid w:val="00841508"/>
    <w:rsid w:val="00853C35"/>
    <w:rsid w:val="00867DD7"/>
    <w:rsid w:val="00875EC6"/>
    <w:rsid w:val="008971B5"/>
    <w:rsid w:val="008B26C0"/>
    <w:rsid w:val="008B4791"/>
    <w:rsid w:val="008C1550"/>
    <w:rsid w:val="008C2D15"/>
    <w:rsid w:val="008C5E7E"/>
    <w:rsid w:val="008C78BC"/>
    <w:rsid w:val="008D0BC5"/>
    <w:rsid w:val="008D347C"/>
    <w:rsid w:val="008D4C94"/>
    <w:rsid w:val="008E4826"/>
    <w:rsid w:val="008F2110"/>
    <w:rsid w:val="008F26F2"/>
    <w:rsid w:val="008F6787"/>
    <w:rsid w:val="00922D16"/>
    <w:rsid w:val="0093580D"/>
    <w:rsid w:val="00951DB5"/>
    <w:rsid w:val="0096046C"/>
    <w:rsid w:val="009739D5"/>
    <w:rsid w:val="009A549B"/>
    <w:rsid w:val="00A31CC9"/>
    <w:rsid w:val="00A376A4"/>
    <w:rsid w:val="00A51C30"/>
    <w:rsid w:val="00A62E13"/>
    <w:rsid w:val="00A70E25"/>
    <w:rsid w:val="00A71CD7"/>
    <w:rsid w:val="00A8068B"/>
    <w:rsid w:val="00AB5F75"/>
    <w:rsid w:val="00AC357D"/>
    <w:rsid w:val="00AD3B70"/>
    <w:rsid w:val="00AD429E"/>
    <w:rsid w:val="00AF3D30"/>
    <w:rsid w:val="00B07292"/>
    <w:rsid w:val="00B267B5"/>
    <w:rsid w:val="00B272C7"/>
    <w:rsid w:val="00B33ABA"/>
    <w:rsid w:val="00B4111D"/>
    <w:rsid w:val="00B53248"/>
    <w:rsid w:val="00B61C40"/>
    <w:rsid w:val="00B917A1"/>
    <w:rsid w:val="00B94FBF"/>
    <w:rsid w:val="00B953B4"/>
    <w:rsid w:val="00B95C9A"/>
    <w:rsid w:val="00BA005E"/>
    <w:rsid w:val="00BA2E07"/>
    <w:rsid w:val="00BB507C"/>
    <w:rsid w:val="00BD3106"/>
    <w:rsid w:val="00BE0C13"/>
    <w:rsid w:val="00BE1684"/>
    <w:rsid w:val="00BE3A00"/>
    <w:rsid w:val="00BE47C0"/>
    <w:rsid w:val="00C023CA"/>
    <w:rsid w:val="00C05016"/>
    <w:rsid w:val="00C10EDB"/>
    <w:rsid w:val="00C11CE5"/>
    <w:rsid w:val="00C139F6"/>
    <w:rsid w:val="00C232B8"/>
    <w:rsid w:val="00C45320"/>
    <w:rsid w:val="00C57B6B"/>
    <w:rsid w:val="00C67CEC"/>
    <w:rsid w:val="00C71AA4"/>
    <w:rsid w:val="00C72A5F"/>
    <w:rsid w:val="00C736A0"/>
    <w:rsid w:val="00C75BD3"/>
    <w:rsid w:val="00C8110F"/>
    <w:rsid w:val="00C86BD1"/>
    <w:rsid w:val="00C91A37"/>
    <w:rsid w:val="00C91C0D"/>
    <w:rsid w:val="00C97E5B"/>
    <w:rsid w:val="00CA23F3"/>
    <w:rsid w:val="00CA77E3"/>
    <w:rsid w:val="00CB3FDC"/>
    <w:rsid w:val="00CC0BE2"/>
    <w:rsid w:val="00CD281E"/>
    <w:rsid w:val="00D134E9"/>
    <w:rsid w:val="00D21B9D"/>
    <w:rsid w:val="00D2352D"/>
    <w:rsid w:val="00D25D74"/>
    <w:rsid w:val="00D30F5C"/>
    <w:rsid w:val="00D350B6"/>
    <w:rsid w:val="00D41AB8"/>
    <w:rsid w:val="00D444F5"/>
    <w:rsid w:val="00D568D6"/>
    <w:rsid w:val="00D576F2"/>
    <w:rsid w:val="00D62627"/>
    <w:rsid w:val="00D62AEA"/>
    <w:rsid w:val="00D700B3"/>
    <w:rsid w:val="00D81862"/>
    <w:rsid w:val="00D874CD"/>
    <w:rsid w:val="00DB110C"/>
    <w:rsid w:val="00DC1F71"/>
    <w:rsid w:val="00DC36EA"/>
    <w:rsid w:val="00DD03F6"/>
    <w:rsid w:val="00DD1733"/>
    <w:rsid w:val="00DD4A08"/>
    <w:rsid w:val="00DE2277"/>
    <w:rsid w:val="00DE45D5"/>
    <w:rsid w:val="00E00FA1"/>
    <w:rsid w:val="00E21A76"/>
    <w:rsid w:val="00E26684"/>
    <w:rsid w:val="00E303DF"/>
    <w:rsid w:val="00E3479A"/>
    <w:rsid w:val="00E64223"/>
    <w:rsid w:val="00E73418"/>
    <w:rsid w:val="00E77488"/>
    <w:rsid w:val="00E8259D"/>
    <w:rsid w:val="00E85D3B"/>
    <w:rsid w:val="00EA776C"/>
    <w:rsid w:val="00EB0375"/>
    <w:rsid w:val="00EF388B"/>
    <w:rsid w:val="00F04378"/>
    <w:rsid w:val="00F0710D"/>
    <w:rsid w:val="00F110DA"/>
    <w:rsid w:val="00F24D6A"/>
    <w:rsid w:val="00F36539"/>
    <w:rsid w:val="00F71080"/>
    <w:rsid w:val="00F727D4"/>
    <w:rsid w:val="00F8235B"/>
    <w:rsid w:val="00F868C8"/>
    <w:rsid w:val="00F90F88"/>
    <w:rsid w:val="00F9732F"/>
    <w:rsid w:val="00FB1DF7"/>
    <w:rsid w:val="00FB402D"/>
    <w:rsid w:val="00FB7E68"/>
    <w:rsid w:val="00FC54EF"/>
    <w:rsid w:val="00FC74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Arial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5016"/>
    <w:pPr>
      <w:spacing w:after="200" w:line="276" w:lineRule="auto"/>
    </w:pPr>
    <w:rPr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6021C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rsid w:val="008F21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locked/>
    <w:rsid w:val="008F2110"/>
    <w:rPr>
      <w:rFonts w:ascii="Tahoma" w:hAnsi="Tahoma" w:cs="Tahoma"/>
      <w:sz w:val="16"/>
      <w:szCs w:val="16"/>
      <w:lang w:eastAsia="en-US"/>
    </w:rPr>
  </w:style>
  <w:style w:type="table" w:styleId="a5">
    <w:name w:val="Table Grid"/>
    <w:basedOn w:val="a1"/>
    <w:uiPriority w:val="99"/>
    <w:locked/>
    <w:rsid w:val="008F211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395DF1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6">
    <w:name w:val="Body Text Indent"/>
    <w:basedOn w:val="a"/>
    <w:link w:val="Char0"/>
    <w:uiPriority w:val="99"/>
    <w:rsid w:val="00D62627"/>
    <w:pPr>
      <w:spacing w:after="0" w:line="360" w:lineRule="auto"/>
      <w:ind w:left="360"/>
      <w:jc w:val="both"/>
    </w:pPr>
    <w:rPr>
      <w:rFonts w:eastAsia="Times New Roman" w:cs="Times New Roman"/>
      <w:sz w:val="22"/>
      <w:szCs w:val="20"/>
    </w:rPr>
  </w:style>
  <w:style w:type="character" w:customStyle="1" w:styleId="Char0">
    <w:name w:val="Σώμα κείμενου με εσοχή Char"/>
    <w:basedOn w:val="a0"/>
    <w:link w:val="a6"/>
    <w:uiPriority w:val="99"/>
    <w:rsid w:val="00D62627"/>
    <w:rPr>
      <w:rFonts w:eastAsia="Times New Roman" w:cs="Times New Roman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362</Words>
  <Characters>1956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Τμήμα Ηλεκτρολογίας</vt:lpstr>
    </vt:vector>
  </TitlesOfParts>
  <Company>Grizli777</Company>
  <LinksUpToDate>false</LinksUpToDate>
  <CharactersWithSpaces>23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μήμα Ηλεκτρολογίας</dc:title>
  <dc:creator>Dimitris</dc:creator>
  <cp:lastModifiedBy>Χρήστης των Windows</cp:lastModifiedBy>
  <cp:revision>6</cp:revision>
  <dcterms:created xsi:type="dcterms:W3CDTF">2014-08-11T10:10:00Z</dcterms:created>
  <dcterms:modified xsi:type="dcterms:W3CDTF">2014-08-11T10:30:00Z</dcterms:modified>
</cp:coreProperties>
</file>